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4361"/>
        <w:gridCol w:w="5267"/>
      </w:tblGrid>
      <w:tr w:rsidR="00EB0182" w:rsidRPr="008A0958">
        <w:tc>
          <w:tcPr>
            <w:tcW w:w="9628" w:type="dxa"/>
            <w:gridSpan w:val="2"/>
          </w:tcPr>
          <w:p w:rsidR="008A0958" w:rsidRDefault="008A0958" w:rsidP="008A0958">
            <w:pPr>
              <w:jc w:val="center"/>
              <w:rPr>
                <w:sz w:val="28"/>
                <w:szCs w:val="28"/>
                <w:lang w:val="uk-UA" w:eastAsia="uk-UA"/>
              </w:rPr>
            </w:pPr>
            <w:r>
              <w:rPr>
                <w:sz w:val="28"/>
                <w:szCs w:val="28"/>
                <w:lang w:val="uk-UA" w:eastAsia="uk-UA"/>
              </w:rPr>
              <w:t>Державний університет «Житомирська політехніка»</w:t>
            </w:r>
          </w:p>
          <w:p w:rsidR="008A0958" w:rsidRDefault="008A0958" w:rsidP="008A0958">
            <w:pPr>
              <w:jc w:val="center"/>
              <w:rPr>
                <w:sz w:val="28"/>
                <w:szCs w:val="28"/>
                <w:lang w:val="uk-UA" w:eastAsia="uk-UA"/>
              </w:rPr>
            </w:pPr>
            <w:r>
              <w:rPr>
                <w:sz w:val="28"/>
                <w:szCs w:val="28"/>
                <w:lang w:val="uk-UA" w:eastAsia="uk-UA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sz w:val="28"/>
                <w:szCs w:val="28"/>
                <w:lang w:val="uk-UA" w:eastAsia="uk-UA"/>
              </w:rPr>
              <w:t>мехатроніки</w:t>
            </w:r>
            <w:proofErr w:type="spellEnd"/>
            <w:r>
              <w:rPr>
                <w:sz w:val="28"/>
                <w:szCs w:val="28"/>
                <w:lang w:val="uk-UA" w:eastAsia="uk-UA"/>
              </w:rPr>
              <w:t xml:space="preserve"> і робототехніки</w:t>
            </w:r>
          </w:p>
          <w:p w:rsidR="008A0958" w:rsidRDefault="008A0958" w:rsidP="008A0958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D6340F">
              <w:rPr>
                <w:sz w:val="28"/>
                <w:szCs w:val="28"/>
                <w:lang w:val="uk-UA" w:eastAsia="uk-UA"/>
              </w:rPr>
              <w:t>Кафедра робототехніки, електроенергетики та автоматизації ім. проф. Б.Б.</w:t>
            </w:r>
            <w:r>
              <w:rPr>
                <w:sz w:val="28"/>
                <w:szCs w:val="28"/>
                <w:lang w:val="uk-UA" w:eastAsia="uk-UA"/>
              </w:rPr>
              <w:t> </w:t>
            </w:r>
            <w:proofErr w:type="spellStart"/>
            <w:r w:rsidRPr="00D6340F">
              <w:rPr>
                <w:sz w:val="28"/>
                <w:szCs w:val="28"/>
                <w:lang w:val="uk-UA" w:eastAsia="uk-UA"/>
              </w:rPr>
              <w:t>Самотокіна</w:t>
            </w:r>
            <w:proofErr w:type="spellEnd"/>
          </w:p>
          <w:p w:rsidR="008A0958" w:rsidRDefault="008A0958" w:rsidP="008A0958">
            <w:pPr>
              <w:jc w:val="center"/>
              <w:rPr>
                <w:sz w:val="28"/>
                <w:szCs w:val="28"/>
                <w:lang w:val="uk-UA" w:eastAsia="uk-UA"/>
              </w:rPr>
            </w:pPr>
            <w:r w:rsidRPr="008A0958">
              <w:rPr>
                <w:sz w:val="28"/>
                <w:szCs w:val="28"/>
                <w:lang w:val="uk-UA" w:eastAsia="uk-UA"/>
              </w:rPr>
              <w:t>Спеціальності: 141 «Електроенергетика, електротехніка та електромеханіка»</w:t>
            </w:r>
          </w:p>
          <w:p w:rsidR="00EB0182" w:rsidRDefault="008A0958" w:rsidP="008A0958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 w:eastAsia="uk-UA"/>
              </w:rPr>
              <w:t>Освітній рівень: «бакалавр»</w:t>
            </w:r>
          </w:p>
        </w:tc>
      </w:tr>
      <w:tr w:rsidR="005B7255" w:rsidTr="008A0958">
        <w:tc>
          <w:tcPr>
            <w:tcW w:w="4361" w:type="dxa"/>
          </w:tcPr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«ЗАТВЕРДЖУЮ»</w:t>
            </w: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оректор з НПР</w:t>
            </w: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Default="005B7255" w:rsidP="00801D1C">
            <w:pPr>
              <w:spacing w:after="200" w:line="276" w:lineRule="auto"/>
              <w:rPr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 w:eastAsia="en-US"/>
              </w:rPr>
              <w:t>______</w:t>
            </w:r>
            <w:proofErr w:type="spellStart"/>
            <w:r>
              <w:rPr>
                <w:sz w:val="28"/>
                <w:szCs w:val="28"/>
                <w:lang w:val="uk-UA" w:eastAsia="en-US"/>
              </w:rPr>
              <w:t>А.В.Морозов</w:t>
            </w:r>
            <w:proofErr w:type="spellEnd"/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 w:eastAsia="en-US"/>
              </w:rPr>
              <w:t>«____»___________20</w:t>
            </w:r>
            <w:r>
              <w:rPr>
                <w:sz w:val="28"/>
                <w:szCs w:val="28"/>
                <w:lang w:val="en-US" w:eastAsia="en-US"/>
              </w:rPr>
              <w:t>2</w:t>
            </w:r>
            <w:r>
              <w:rPr>
                <w:sz w:val="28"/>
                <w:szCs w:val="28"/>
                <w:lang w:val="uk-UA" w:eastAsia="en-US"/>
              </w:rPr>
              <w:t>4р.</w:t>
            </w:r>
          </w:p>
        </w:tc>
        <w:tc>
          <w:tcPr>
            <w:tcW w:w="5267" w:type="dxa"/>
          </w:tcPr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Pr="005B7255" w:rsidRDefault="005B7255" w:rsidP="00801D1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Затверджено на засіданні кафедри </w:t>
            </w:r>
            <w:r w:rsidRPr="00D6340F">
              <w:rPr>
                <w:sz w:val="28"/>
                <w:szCs w:val="28"/>
                <w:lang w:val="uk-UA" w:eastAsia="uk-UA"/>
              </w:rPr>
              <w:t>робототехніки, електроенергетики та автоматизації</w:t>
            </w:r>
            <w:r>
              <w:rPr>
                <w:sz w:val="28"/>
                <w:szCs w:val="28"/>
                <w:lang w:val="uk-UA"/>
              </w:rPr>
              <w:t xml:space="preserve"> ім. проф. Б.Б.</w:t>
            </w:r>
            <w:r>
              <w:rPr>
                <w:sz w:val="28"/>
                <w:szCs w:val="28"/>
                <w:lang w:val="en-US"/>
              </w:rPr>
              <w:t> </w:t>
            </w:r>
            <w:proofErr w:type="spellStart"/>
            <w:r>
              <w:rPr>
                <w:sz w:val="28"/>
                <w:szCs w:val="28"/>
                <w:lang w:val="uk-UA"/>
              </w:rPr>
              <w:t>Самотокіна</w:t>
            </w:r>
            <w:proofErr w:type="spellEnd"/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ротокол </w:t>
            </w:r>
            <w:r w:rsidRPr="00FF706C">
              <w:rPr>
                <w:sz w:val="28"/>
                <w:szCs w:val="28"/>
                <w:lang w:val="uk-UA"/>
              </w:rPr>
              <w:t xml:space="preserve">№ </w:t>
            </w:r>
            <w:r>
              <w:rPr>
                <w:sz w:val="28"/>
                <w:szCs w:val="28"/>
                <w:lang w:val="uk-UA"/>
              </w:rPr>
              <w:t>_</w:t>
            </w:r>
            <w:r w:rsidRPr="00FF706C">
              <w:rPr>
                <w:sz w:val="28"/>
                <w:szCs w:val="28"/>
                <w:lang w:val="uk-UA"/>
              </w:rPr>
              <w:t xml:space="preserve"> від «</w:t>
            </w:r>
            <w:r>
              <w:rPr>
                <w:sz w:val="28"/>
                <w:szCs w:val="28"/>
                <w:lang w:val="uk-UA"/>
              </w:rPr>
              <w:t>___</w:t>
            </w:r>
            <w:r w:rsidRPr="00FF706C">
              <w:rPr>
                <w:sz w:val="28"/>
                <w:szCs w:val="28"/>
                <w:lang w:val="uk-UA"/>
              </w:rPr>
              <w:t>» серпня 202</w:t>
            </w:r>
            <w:r>
              <w:rPr>
                <w:sz w:val="28"/>
                <w:szCs w:val="28"/>
                <w:lang w:val="uk-UA"/>
              </w:rPr>
              <w:t>4</w:t>
            </w:r>
            <w:r w:rsidRPr="00FF706C">
              <w:rPr>
                <w:sz w:val="28"/>
                <w:szCs w:val="28"/>
                <w:lang w:val="uk-UA"/>
              </w:rPr>
              <w:t>р.</w:t>
            </w: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відувач кафедри ______</w:t>
            </w:r>
            <w:r w:rsidRPr="00D268B7">
              <w:rPr>
                <w:sz w:val="28"/>
                <w:szCs w:val="28"/>
                <w:lang w:val="uk-UA"/>
              </w:rPr>
              <w:t>О.А. Громовий</w:t>
            </w: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</w:p>
          <w:p w:rsidR="005B7255" w:rsidRDefault="005B7255" w:rsidP="00801D1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«__» __________ 20</w:t>
            </w: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uk-UA"/>
              </w:rPr>
              <w:t>4 р.</w:t>
            </w:r>
          </w:p>
        </w:tc>
      </w:tr>
      <w:tr w:rsidR="008A0958">
        <w:tc>
          <w:tcPr>
            <w:tcW w:w="9628" w:type="dxa"/>
            <w:gridSpan w:val="2"/>
          </w:tcPr>
          <w:p w:rsidR="008A0958" w:rsidRPr="008412DF" w:rsidRDefault="008A0958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412DF">
              <w:rPr>
                <w:b/>
                <w:sz w:val="28"/>
                <w:szCs w:val="28"/>
                <w:lang w:val="uk-UA"/>
              </w:rPr>
              <w:t>Перелік питань</w:t>
            </w:r>
          </w:p>
          <w:p w:rsidR="008A0958" w:rsidRPr="005B7255" w:rsidRDefault="008A0958">
            <w:pPr>
              <w:jc w:val="center"/>
              <w:rPr>
                <w:sz w:val="28"/>
                <w:szCs w:val="28"/>
                <w:u w:val="single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 навчальної дисципліни </w:t>
            </w:r>
            <w:r w:rsidRPr="00136D89">
              <w:rPr>
                <w:sz w:val="28"/>
                <w:szCs w:val="28"/>
                <w:u w:val="single"/>
                <w:lang w:val="uk-UA"/>
              </w:rPr>
              <w:t>Ідентифікація та моделювання технологічних об’єктів</w:t>
            </w:r>
            <w:r w:rsidR="005B7255" w:rsidRPr="005B7255">
              <w:rPr>
                <w:sz w:val="28"/>
                <w:szCs w:val="28"/>
                <w:u w:val="single"/>
                <w:lang w:val="uk-UA"/>
              </w:rPr>
              <w:t xml:space="preserve"> (екзамен)</w:t>
            </w:r>
          </w:p>
          <w:p w:rsidR="008A0958" w:rsidRDefault="00A15DBE" w:rsidP="008412DF">
            <w:pPr>
              <w:jc w:val="center"/>
              <w:rPr>
                <w:sz w:val="28"/>
                <w:szCs w:val="28"/>
                <w:lang w:val="uk-UA"/>
              </w:rPr>
            </w:pPr>
            <w:r w:rsidRPr="00A15DBE">
              <w:rPr>
                <w:sz w:val="28"/>
                <w:szCs w:val="28"/>
                <w:lang w:val="uk-UA"/>
              </w:rPr>
              <w:t>за спеціальністю 141 «Електроенергетика, електротехніка та електромеханіка»</w:t>
            </w:r>
          </w:p>
          <w:p w:rsidR="008A0958" w:rsidRPr="008412DF" w:rsidRDefault="008A0958" w:rsidP="008412DF">
            <w:pPr>
              <w:jc w:val="center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світнього ступеня «бакалавр»</w:t>
            </w:r>
          </w:p>
        </w:tc>
      </w:tr>
    </w:tbl>
    <w:p w:rsidR="00EB0182" w:rsidRDefault="00EB0182">
      <w:pPr>
        <w:rPr>
          <w:sz w:val="28"/>
          <w:szCs w:val="28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6"/>
        <w:gridCol w:w="9315"/>
      </w:tblGrid>
      <w:tr w:rsidR="00AF7E74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801D1C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№</w:t>
            </w:r>
          </w:p>
          <w:p w:rsidR="00AF7E74" w:rsidRDefault="00AF7E74" w:rsidP="00801D1C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uk-UA"/>
              </w:rPr>
              <w:t>п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7E74" w:rsidRDefault="00AF7E74" w:rsidP="00801D1C">
            <w:pPr>
              <w:jc w:val="center"/>
              <w:rPr>
                <w:sz w:val="28"/>
                <w:szCs w:val="28"/>
                <w:lang w:val="uk-UA"/>
              </w:rPr>
            </w:pPr>
            <w:bookmarkStart w:id="0" w:name="_GoBack"/>
            <w:bookmarkEnd w:id="0"/>
            <w:r>
              <w:rPr>
                <w:sz w:val="28"/>
                <w:szCs w:val="28"/>
                <w:lang w:val="uk-UA"/>
              </w:rPr>
              <w:t>Текст завдання</w:t>
            </w:r>
          </w:p>
        </w:tc>
      </w:tr>
      <w:tr w:rsidR="00AF7E74" w:rsidTr="00800AB5">
        <w:trPr>
          <w:cantSplit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одель об’єкта керування потрібна для задач керування, крім такої</w:t>
            </w:r>
            <w:r w:rsidRPr="00E932DB">
              <w:rPr>
                <w:sz w:val="28"/>
                <w:szCs w:val="28"/>
                <w:lang w:val="uk-UA"/>
              </w:rPr>
              <w:t>: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інцевою метою ідентифікації є отриманн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еріть коректний варіант визначення поняття «ідентифікація»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творення Лапласа слугує дл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437F13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перетворення Лапласа для функції </w:t>
            </w: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lang w:val="uk-UA"/>
              </w:rPr>
              <w:t>)</w:t>
            </w:r>
            <w:r w:rsidRPr="00437F1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виглядає наступним чином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CD543A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гідно властивостей зображень Лапласа</w:t>
            </w:r>
            <w:r w:rsidRPr="00CD543A">
              <w:rPr>
                <w:sz w:val="28"/>
                <w:szCs w:val="28"/>
                <w:lang w:val="uk-UA"/>
              </w:rPr>
              <w:t xml:space="preserve">, </w:t>
            </w:r>
            <w:r>
              <w:rPr>
                <w:sz w:val="28"/>
                <w:szCs w:val="28"/>
                <w:lang w:val="uk-UA"/>
              </w:rPr>
              <w:t xml:space="preserve">якщо зображення функції </w:t>
            </w:r>
            <w:r>
              <w:rPr>
                <w:sz w:val="28"/>
                <w:szCs w:val="28"/>
                <w:lang w:val="en-US"/>
              </w:rPr>
              <w:t>x</w:t>
            </w:r>
            <w:r w:rsidRPr="00CD543A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t</w:t>
            </w:r>
            <w:r w:rsidRPr="00CD543A">
              <w:rPr>
                <w:sz w:val="28"/>
                <w:szCs w:val="28"/>
                <w:lang w:val="uk-UA"/>
              </w:rPr>
              <w:t xml:space="preserve">) </w:t>
            </w:r>
            <w:r>
              <w:rPr>
                <w:sz w:val="28"/>
                <w:szCs w:val="28"/>
                <w:lang w:val="uk-UA"/>
              </w:rPr>
              <w:t xml:space="preserve">є функція </w:t>
            </w:r>
            <w:r>
              <w:rPr>
                <w:sz w:val="28"/>
                <w:szCs w:val="28"/>
                <w:lang w:val="en-US"/>
              </w:rPr>
              <w:t>X</w:t>
            </w:r>
            <w:r w:rsidRPr="00CD543A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s</w:t>
            </w:r>
            <w:r w:rsidRPr="00CD543A">
              <w:rPr>
                <w:sz w:val="28"/>
                <w:szCs w:val="28"/>
                <w:lang w:val="uk-UA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, то зображення похідної функції </w:t>
            </w:r>
            <w:r w:rsidRPr="00CD543A">
              <w:rPr>
                <w:i/>
                <w:sz w:val="28"/>
                <w:szCs w:val="28"/>
                <w:lang w:val="en-US"/>
              </w:rPr>
              <w:t>x</w:t>
            </w:r>
            <w:r w:rsidRPr="00CD543A">
              <w:rPr>
                <w:i/>
                <w:sz w:val="28"/>
                <w:szCs w:val="28"/>
                <w:vertAlign w:val="superscript"/>
                <w:lang w:val="uk-UA"/>
              </w:rPr>
              <w:t>(</w:t>
            </w:r>
            <w:r w:rsidRPr="00CD543A">
              <w:rPr>
                <w:i/>
                <w:sz w:val="28"/>
                <w:szCs w:val="28"/>
                <w:vertAlign w:val="superscript"/>
                <w:lang w:val="en-US"/>
              </w:rPr>
              <w:t>n</w:t>
            </w:r>
            <w:r w:rsidRPr="00CD543A">
              <w:rPr>
                <w:i/>
                <w:sz w:val="28"/>
                <w:szCs w:val="28"/>
                <w:vertAlign w:val="superscript"/>
                <w:lang w:val="uk-UA"/>
              </w:rPr>
              <w:t>)</w:t>
            </w:r>
            <w:r w:rsidRPr="00CD543A">
              <w:rPr>
                <w:i/>
                <w:sz w:val="28"/>
                <w:szCs w:val="28"/>
                <w:lang w:val="uk-UA"/>
              </w:rPr>
              <w:t>(</w:t>
            </w:r>
            <w:r w:rsidRPr="00CD543A">
              <w:rPr>
                <w:i/>
                <w:sz w:val="28"/>
                <w:szCs w:val="28"/>
                <w:lang w:val="en-US"/>
              </w:rPr>
              <w:t>t</w:t>
            </w:r>
            <w:r w:rsidRPr="00CD543A">
              <w:rPr>
                <w:i/>
                <w:sz w:val="28"/>
                <w:szCs w:val="28"/>
                <w:lang w:val="uk-UA"/>
              </w:rPr>
              <w:t>)</w:t>
            </w:r>
            <w:r w:rsidRPr="00CD543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ри нульових початкових умовах має наступний вигляд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Для диференціального рівняння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406DCA8B" wp14:editId="4F001CD9">
                  <wp:extent cx="2655570" cy="40894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1.JP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408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>об’єкта (системи) керування</w:t>
            </w:r>
          </w:p>
          <w:p w:rsidR="00AF7E74" w:rsidRDefault="00AF7E74" w:rsidP="00C83FA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525F8F51" wp14:editId="3709F224">
                  <wp:extent cx="900000" cy="4032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повідна передаточна функція має вигляд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б’єкта керування</w:t>
            </w:r>
          </w:p>
          <w:p w:rsidR="00AF7E74" w:rsidRDefault="00AF7E74" w:rsidP="00C83FA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39B0F25" wp14:editId="3EA0BD88">
                  <wp:extent cx="903600" cy="5184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3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3600" cy="51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із передаточними функціями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3793E200" wp14:editId="3F51DA70">
                  <wp:extent cx="2655570" cy="641985"/>
                  <wp:effectExtent l="0" t="0" r="0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4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641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ображення вихідного сигналу виглядає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б’єкта ке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235DC9E" wp14:editId="275D82C0">
                  <wp:extent cx="2655570" cy="528955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5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528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ображення вихідного сигналу виглядає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Імпульсні системи керування описуються такими рівнянням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96DC210" wp14:editId="12BAB024">
                  <wp:extent cx="2206800" cy="709200"/>
                  <wp:effectExtent l="0" t="0" r="317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писує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F03FDC4" wp14:editId="772B13E1">
                  <wp:extent cx="2206800" cy="709200"/>
                  <wp:effectExtent l="0" t="0" r="317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 рівнянні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AA68A1C" wp14:editId="720D393F">
                  <wp:extent cx="2206800" cy="70920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означення </w:t>
            </w:r>
            <w:r w:rsidRPr="007028FB">
              <w:rPr>
                <w:position w:val="-10"/>
                <w:sz w:val="28"/>
                <w:szCs w:val="28"/>
                <w:lang w:val="uk-UA"/>
              </w:rPr>
              <w:object w:dxaOrig="760" w:dyaOrig="320" w14:anchorId="5D17A1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16.15pt" o:ole="">
                  <v:imagedata r:id="rId12" o:title=""/>
                </v:shape>
                <o:OLEObject Type="Embed" ProgID="Equation.DSMT4" ShapeID="_x0000_i1025" DrawAspect="Content" ObjectID="_1833886300" r:id="rId13"/>
              </w:object>
            </w:r>
            <w:r>
              <w:rPr>
                <w:sz w:val="28"/>
                <w:szCs w:val="28"/>
                <w:lang w:val="uk-UA"/>
              </w:rPr>
              <w:t xml:space="preserve"> називаєтьс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 w:rsidRPr="00E932DB">
              <w:rPr>
                <w:sz w:val="28"/>
                <w:szCs w:val="28"/>
              </w:rPr>
              <w:t>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005A275E" wp14:editId="1DA4EFD5">
                  <wp:extent cx="2206800" cy="709200"/>
                  <wp:effectExtent l="0" t="0" r="317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повідає рівнянню</w:t>
            </w:r>
          </w:p>
          <w:p w:rsidR="00AF7E74" w:rsidRPr="00341910" w:rsidRDefault="00AF7E74" w:rsidP="00C83FA3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5B917813" wp14:editId="76B853E1">
                  <wp:extent cx="2566800" cy="608400"/>
                  <wp:effectExtent l="0" t="0" r="5080" b="127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7.JP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800" cy="60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41910">
              <w:rPr>
                <w:sz w:val="28"/>
                <w:szCs w:val="28"/>
              </w:rPr>
              <w:t>,</w:t>
            </w:r>
          </w:p>
          <w:p w:rsidR="00AF7E74" w:rsidRPr="00FD0BB5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 якому </w:t>
            </w:r>
            <w:r>
              <w:rPr>
                <w:sz w:val="28"/>
                <w:szCs w:val="28"/>
                <w:lang w:val="en-US"/>
              </w:rPr>
              <w:t>m</w:t>
            </w:r>
            <w:r w:rsidRPr="0034191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рівнює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Імпульсний об’єкт (система) 3-го порядку описується рівнянням, 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876DCEC" wp14:editId="2305F8B7">
                  <wp:extent cx="2566800" cy="608400"/>
                  <wp:effectExtent l="0" t="0" r="5080" b="127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7.JP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800" cy="60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,</w:t>
            </w:r>
          </w:p>
          <w:p w:rsidR="00AF7E74" w:rsidRPr="00E97407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 якому </w:t>
            </w:r>
            <w:r>
              <w:rPr>
                <w:sz w:val="28"/>
                <w:szCs w:val="28"/>
                <w:lang w:val="en-US"/>
              </w:rPr>
              <w:t xml:space="preserve">m </w:t>
            </w:r>
            <w:r>
              <w:rPr>
                <w:sz w:val="28"/>
                <w:szCs w:val="28"/>
                <w:lang w:val="uk-UA"/>
              </w:rPr>
              <w:t>дорівнює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реалізації моделювання неперервного об’єкта технічно необхідно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реалізації моделювання дискретного по часу об’єкта технічно необхідно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раз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37235A0D" wp14:editId="624268D5">
                  <wp:extent cx="1083600" cy="752400"/>
                  <wp:effectExtent l="0" t="0" r="254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8.JP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3600" cy="7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творює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ираз 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28BC917E" wp14:editId="652647A4">
                  <wp:extent cx="2655570" cy="871220"/>
                  <wp:effectExtent l="0" t="0" r="0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9.JP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є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ередаточна функція дискретного об’єкту керування 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0897599D" wp14:editId="31559941">
                  <wp:extent cx="1810800" cy="7056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.JP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800" cy="70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повідає такому рівнянню, що необхідне для моделювання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DD4B85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ображення дискретної за часом функції </w:t>
            </w:r>
            <w:r>
              <w:rPr>
                <w:sz w:val="28"/>
                <w:szCs w:val="28"/>
                <w:lang w:val="en-US"/>
              </w:rPr>
              <w:t>y</w:t>
            </w:r>
            <w:r w:rsidRPr="00DD4B85">
              <w:rPr>
                <w:sz w:val="28"/>
                <w:szCs w:val="28"/>
              </w:rPr>
              <w:t>[</w:t>
            </w:r>
            <w:r>
              <w:rPr>
                <w:sz w:val="28"/>
                <w:szCs w:val="28"/>
                <w:lang w:val="en-US"/>
              </w:rPr>
              <w:t>nT</w:t>
            </w:r>
            <w:r w:rsidRPr="00DD4B85">
              <w:rPr>
                <w:sz w:val="28"/>
                <w:szCs w:val="28"/>
              </w:rPr>
              <w:t>]</w:t>
            </w:r>
            <w:r>
              <w:rPr>
                <w:sz w:val="28"/>
                <w:szCs w:val="28"/>
                <w:lang w:val="uk-UA"/>
              </w:rPr>
              <w:t xml:space="preserve"> в </w:t>
            </w:r>
            <w:r>
              <w:rPr>
                <w:sz w:val="28"/>
                <w:szCs w:val="28"/>
                <w:lang w:val="en-US"/>
              </w:rPr>
              <w:t>Z</w:t>
            </w:r>
            <w:r w:rsidRPr="00DD4B8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uk-UA"/>
              </w:rPr>
              <w:t>перетвореннях визначається за формулою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гідно властивостей </w:t>
            </w:r>
            <w:r>
              <w:rPr>
                <w:sz w:val="28"/>
                <w:szCs w:val="28"/>
                <w:lang w:val="en-US"/>
              </w:rPr>
              <w:t>Z</w:t>
            </w:r>
            <w:r w:rsidRPr="00CA1AB0">
              <w:rPr>
                <w:sz w:val="28"/>
                <w:szCs w:val="28"/>
                <w:lang w:val="uk-UA"/>
              </w:rPr>
              <w:t>-</w:t>
            </w:r>
            <w:r>
              <w:rPr>
                <w:sz w:val="28"/>
                <w:szCs w:val="28"/>
                <w:lang w:val="uk-UA"/>
              </w:rPr>
              <w:t>перетворення</w:t>
            </w:r>
            <w:r w:rsidRPr="00CD543A">
              <w:rPr>
                <w:sz w:val="28"/>
                <w:szCs w:val="28"/>
                <w:lang w:val="uk-UA"/>
              </w:rPr>
              <w:t xml:space="preserve">, </w:t>
            </w:r>
            <w:r>
              <w:rPr>
                <w:sz w:val="28"/>
                <w:szCs w:val="28"/>
                <w:lang w:val="uk-UA"/>
              </w:rPr>
              <w:t xml:space="preserve">якщо зображення функції </w:t>
            </w:r>
            <w:r>
              <w:rPr>
                <w:sz w:val="28"/>
                <w:szCs w:val="28"/>
                <w:lang w:val="en-US"/>
              </w:rPr>
              <w:t>x</w:t>
            </w:r>
            <w:r w:rsidRPr="00CA1AB0">
              <w:rPr>
                <w:sz w:val="28"/>
                <w:szCs w:val="28"/>
                <w:lang w:val="uk-UA"/>
              </w:rPr>
              <w:t>[</w:t>
            </w:r>
            <w:r>
              <w:rPr>
                <w:sz w:val="28"/>
                <w:szCs w:val="28"/>
                <w:lang w:val="en-US"/>
              </w:rPr>
              <w:t>nT</w:t>
            </w:r>
            <w:r w:rsidRPr="000A0AB9">
              <w:rPr>
                <w:sz w:val="28"/>
                <w:szCs w:val="28"/>
                <w:lang w:val="uk-UA"/>
              </w:rPr>
              <w:t>]</w:t>
            </w:r>
            <w:r w:rsidRPr="00CD543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є функція </w:t>
            </w:r>
            <w:r>
              <w:rPr>
                <w:sz w:val="28"/>
                <w:szCs w:val="28"/>
                <w:lang w:val="en-US"/>
              </w:rPr>
              <w:t>X</w:t>
            </w:r>
            <w:r w:rsidRPr="00CD543A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z</w:t>
            </w:r>
            <w:r w:rsidRPr="00CD543A">
              <w:rPr>
                <w:sz w:val="28"/>
                <w:szCs w:val="28"/>
                <w:lang w:val="uk-UA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, то зображення зміщеної в часі функції </w:t>
            </w:r>
            <w:r w:rsidRPr="00CD543A">
              <w:rPr>
                <w:i/>
                <w:sz w:val="28"/>
                <w:szCs w:val="28"/>
                <w:lang w:val="en-US"/>
              </w:rPr>
              <w:t>x</w:t>
            </w:r>
            <w:r w:rsidRPr="00CA1AB0">
              <w:rPr>
                <w:i/>
                <w:sz w:val="28"/>
                <w:szCs w:val="28"/>
                <w:lang w:val="uk-UA"/>
              </w:rPr>
              <w:t>[</w:t>
            </w:r>
            <w:r w:rsidRPr="00CD543A">
              <w:rPr>
                <w:i/>
                <w:sz w:val="28"/>
                <w:szCs w:val="28"/>
                <w:lang w:val="uk-UA"/>
              </w:rPr>
              <w:t>(</w:t>
            </w:r>
            <w:r>
              <w:rPr>
                <w:i/>
                <w:sz w:val="28"/>
                <w:szCs w:val="28"/>
                <w:lang w:val="en-US"/>
              </w:rPr>
              <w:t>n</w:t>
            </w:r>
            <w:r w:rsidRPr="00CA1AB0">
              <w:rPr>
                <w:i/>
                <w:sz w:val="28"/>
                <w:szCs w:val="28"/>
                <w:lang w:val="uk-UA"/>
              </w:rPr>
              <w:t>-</w:t>
            </w:r>
            <w:r>
              <w:rPr>
                <w:i/>
                <w:sz w:val="28"/>
                <w:szCs w:val="28"/>
                <w:lang w:val="en-US"/>
              </w:rPr>
              <w:t>m</w:t>
            </w:r>
            <w:r w:rsidRPr="00CA1AB0">
              <w:rPr>
                <w:i/>
                <w:sz w:val="28"/>
                <w:szCs w:val="28"/>
                <w:lang w:val="uk-UA"/>
              </w:rPr>
              <w:t>)</w:t>
            </w:r>
            <w:r>
              <w:rPr>
                <w:i/>
                <w:sz w:val="28"/>
                <w:szCs w:val="28"/>
                <w:lang w:val="en-US"/>
              </w:rPr>
              <w:t>T</w:t>
            </w:r>
            <w:r w:rsidRPr="00CA1AB0">
              <w:rPr>
                <w:i/>
                <w:sz w:val="28"/>
                <w:szCs w:val="28"/>
                <w:lang w:val="uk-UA"/>
              </w:rPr>
              <w:t>]</w:t>
            </w:r>
            <w:r w:rsidRPr="00CD543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ри нульових початкових умовах має наступний вигляд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8B0D41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</w:t>
            </w:r>
            <w:proofErr w:type="spellStart"/>
            <w:r>
              <w:rPr>
                <w:sz w:val="28"/>
                <w:szCs w:val="28"/>
                <w:lang w:val="uk-UA"/>
              </w:rPr>
              <w:t>порядк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00" w:dyaOrig="400" w14:anchorId="2BF6025A">
                <v:shape id="_x0000_i1026" type="#_x0000_t75" style="width:39.75pt;height:20.15pt" o:ole="">
                  <v:imagedata r:id="rId18" o:title=""/>
                </v:shape>
                <o:OLEObject Type="Embed" ProgID="Equation.DSMT4" ShapeID="_x0000_i1026" DrawAspect="Content" ObjectID="_1833886301" r:id="rId19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визначається виразом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8B0D41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</w:t>
            </w:r>
            <w:proofErr w:type="spellStart"/>
            <w:r>
              <w:rPr>
                <w:sz w:val="28"/>
                <w:szCs w:val="28"/>
                <w:lang w:val="uk-UA"/>
              </w:rPr>
              <w:t>порядк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20" w:dyaOrig="400" w14:anchorId="39528F38">
                <v:shape id="_x0000_i1027" type="#_x0000_t75" style="width:40.9pt;height:20.15pt" o:ole="">
                  <v:imagedata r:id="rId20" o:title=""/>
                </v:shape>
                <o:OLEObject Type="Embed" ProgID="Equation.DSMT4" ShapeID="_x0000_i1027" DrawAspect="Content" ObjectID="_1833886302" r:id="rId21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визначається виразом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</w:t>
            </w:r>
            <w:proofErr w:type="spellStart"/>
            <w:r>
              <w:rPr>
                <w:sz w:val="28"/>
                <w:szCs w:val="28"/>
                <w:lang w:val="uk-UA"/>
              </w:rPr>
              <w:t>порядк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00" w:dyaOrig="400" w14:anchorId="69005B83">
                <v:shape id="_x0000_i1028" type="#_x0000_t75" style="width:39.75pt;height:20.15pt" o:ole="">
                  <v:imagedata r:id="rId18" o:title=""/>
                </v:shape>
                <o:OLEObject Type="Embed" ProgID="Equation.DSMT4" ShapeID="_x0000_i1028" DrawAspect="Content" ObjectID="_1833886303" r:id="rId22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</w:t>
            </w:r>
            <w:proofErr w:type="spellStart"/>
            <w:r>
              <w:rPr>
                <w:sz w:val="28"/>
                <w:szCs w:val="28"/>
                <w:lang w:val="uk-UA"/>
              </w:rPr>
              <w:t>порядк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20" w:dyaOrig="400" w14:anchorId="483BEAF7">
                <v:shape id="_x0000_i1029" type="#_x0000_t75" style="width:40.9pt;height:20.15pt" o:ole="">
                  <v:imagedata r:id="rId20" o:title=""/>
                </v:shape>
                <o:OLEObject Type="Embed" ProgID="Equation.DSMT4" ShapeID="_x0000_i1029" DrawAspect="Content" ObjectID="_1833886304" r:id="rId23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CF562B">
              <w:rPr>
                <w:sz w:val="28"/>
                <w:szCs w:val="28"/>
                <w:lang w:val="uk-UA"/>
              </w:rPr>
              <w:t xml:space="preserve">Метод Ейлера для чисельного розв’язання диф. рівняння </w:t>
            </w:r>
            <w:r>
              <w:rPr>
                <w:b/>
                <w:position w:val="-10"/>
                <w:lang w:val="uk-UA"/>
              </w:rPr>
              <w:object w:dxaOrig="1340" w:dyaOrig="340" w14:anchorId="36B931F9">
                <v:shape id="_x0000_i1030" type="#_x0000_t75" style="width:67.4pt;height:17.3pt" o:ole="">
                  <v:imagedata r:id="rId24" o:title=""/>
                </v:shape>
                <o:OLEObject Type="Embed" ProgID="Equation.3" ShapeID="_x0000_i1030" DrawAspect="Content" ObjectID="_1833886305" r:id="rId25"/>
              </w:object>
            </w:r>
            <w:r w:rsidRPr="00CF562B">
              <w:rPr>
                <w:sz w:val="28"/>
                <w:szCs w:val="28"/>
                <w:lang w:val="uk-UA"/>
              </w:rPr>
              <w:t xml:space="preserve">  виражається наступною формулою (h – крок моделювання)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CB7106">
              <w:rPr>
                <w:sz w:val="28"/>
                <w:szCs w:val="28"/>
                <w:lang w:val="uk-UA"/>
              </w:rPr>
              <w:t xml:space="preserve">Метод Рунге-Кутта 2-го порядку для чисельного розв’язання диф. рівняння </w:t>
            </w:r>
            <w:r w:rsidRPr="00CB7106">
              <w:rPr>
                <w:sz w:val="28"/>
                <w:szCs w:val="28"/>
                <w:lang w:val="uk-UA"/>
              </w:rPr>
              <w:object w:dxaOrig="1340" w:dyaOrig="340" w14:anchorId="6CC07FBC">
                <v:shape id="_x0000_i1031" type="#_x0000_t75" style="width:67.4pt;height:17.3pt" o:ole="">
                  <v:imagedata r:id="rId24" o:title=""/>
                </v:shape>
                <o:OLEObject Type="Embed" ProgID="Equation.3" ShapeID="_x0000_i1031" DrawAspect="Content" ObjectID="_1833886306" r:id="rId26"/>
              </w:object>
            </w:r>
            <w:r w:rsidRPr="00CB7106">
              <w:rPr>
                <w:sz w:val="28"/>
                <w:szCs w:val="28"/>
                <w:lang w:val="uk-UA"/>
              </w:rPr>
              <w:t xml:space="preserve"> виражається наступними формулами  (h – крок моделювання):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3D8EF043">
                <v:shape id="_x0000_i1032" type="#_x0000_t75" style="width:60.5pt;height:36.85pt" o:ole="">
                  <v:imagedata r:id="rId27" o:title=""/>
                </v:shape>
                <o:OLEObject Type="Embed" ProgID="Equation.DSMT4" ShapeID="_x0000_i1032" DrawAspect="Content" ObjectID="_1833886307" r:id="rId28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ліви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437D69AC">
                <v:shape id="_x0000_i1033" type="#_x0000_t75" style="width:60.5pt;height:36.85pt" o:ole="">
                  <v:imagedata r:id="rId27" o:title=""/>
                </v:shape>
                <o:OLEObject Type="Embed" ProgID="Equation.DSMT4" ShapeID="_x0000_i1033" DrawAspect="Content" ObjectID="_1833886308" r:id="rId29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прави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2B0172F9">
                <v:shape id="_x0000_i1034" type="#_x0000_t75" style="width:60.5pt;height:36.85pt" o:ole="">
                  <v:imagedata r:id="rId27" o:title=""/>
                </v:shape>
                <o:OLEObject Type="Embed" ProgID="Equation.DSMT4" ShapeID="_x0000_i1034" DrawAspect="Content" ObjectID="_1833886309" r:id="rId30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прави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3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54589745">
                <v:shape id="_x0000_i1035" type="#_x0000_t75" style="width:60.5pt;height:36.85pt" o:ole="">
                  <v:imagedata r:id="rId27" o:title=""/>
                </v:shape>
                <o:OLEObject Type="Embed" ProgID="Equation.DSMT4" ShapeID="_x0000_i1035" DrawAspect="Content" ObjectID="_1833886310" r:id="rId31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середні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585CABE2">
                <v:shape id="_x0000_i1036" type="#_x0000_t75" style="width:60.5pt;height:36.85pt" o:ole="">
                  <v:imagedata r:id="rId27" o:title=""/>
                </v:shape>
                <o:OLEObject Type="Embed" ProgID="Equation.DSMT4" ShapeID="_x0000_i1036" DrawAspect="Content" ObjectID="_1833886311" r:id="rId32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трапецій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етод Ейлера для задачі чисельного розв’язку диф. рівнянь технічно еквівалентний задачі чисельного інтегрування за методом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етод Рунге-Кутта 2-го порядку для задачі чисельного розв’язку диф. рівнянь технічно еквівалентний задачі чисельного інтегрування за методом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494CAAFD">
                <v:shape id="_x0000_i1037" type="#_x0000_t75" style="width:60.5pt;height:36.85pt" o:ole="">
                  <v:imagedata r:id="rId27" o:title=""/>
                </v:shape>
                <o:OLEObject Type="Embed" ProgID="Equation.DSMT4" ShapeID="_x0000_i1037" DrawAspect="Content" ObjectID="_1833886312" r:id="rId33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B43BBB">
              <w:rPr>
                <w:position w:val="-28"/>
                <w:sz w:val="28"/>
                <w:szCs w:val="28"/>
                <w:lang w:val="uk-UA"/>
              </w:rPr>
              <w:object w:dxaOrig="1620" w:dyaOrig="680" w14:anchorId="1D48750B">
                <v:shape id="_x0000_i1038" type="#_x0000_t75" style="width:81.2pt;height:34pt" o:ole="">
                  <v:imagedata r:id="rId34" o:title=""/>
                </v:shape>
                <o:OLEObject Type="Embed" ProgID="Equation.DSMT4" ShapeID="_x0000_i1038" DrawAspect="Content" ObjectID="_1833886313" r:id="rId35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53247F9E">
                <v:shape id="_x0000_i1039" type="#_x0000_t75" style="width:60.5pt;height:36.85pt" o:ole="">
                  <v:imagedata r:id="rId27" o:title=""/>
                </v:shape>
                <o:OLEObject Type="Embed" ProgID="Equation.DSMT4" ShapeID="_x0000_i1039" DrawAspect="Content" ObjectID="_1833886314" r:id="rId36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EF6C6A">
              <w:rPr>
                <w:position w:val="-28"/>
                <w:sz w:val="28"/>
                <w:szCs w:val="28"/>
                <w:lang w:val="uk-UA"/>
              </w:rPr>
              <w:object w:dxaOrig="1620" w:dyaOrig="680" w14:anchorId="3A40B58D">
                <v:shape id="_x0000_i1040" type="#_x0000_t75" style="width:81.2pt;height:34pt" o:ole="">
                  <v:imagedata r:id="rId37" o:title=""/>
                </v:shape>
                <o:OLEObject Type="Embed" ProgID="Equation.DSMT4" ShapeID="_x0000_i1040" DrawAspect="Content" ObjectID="_1833886315" r:id="rId38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2F05D25A">
                <v:shape id="_x0000_i1041" type="#_x0000_t75" style="width:60.5pt;height:36.85pt" o:ole="">
                  <v:imagedata r:id="rId27" o:title=""/>
                </v:shape>
                <o:OLEObject Type="Embed" ProgID="Equation.DSMT4" ShapeID="_x0000_i1041" DrawAspect="Content" ObjectID="_1833886316" r:id="rId39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D02EBB">
              <w:rPr>
                <w:position w:val="-28"/>
                <w:sz w:val="28"/>
                <w:szCs w:val="28"/>
                <w:lang w:val="uk-UA"/>
              </w:rPr>
              <w:object w:dxaOrig="2220" w:dyaOrig="680" w14:anchorId="0D638F87">
                <v:shape id="_x0000_i1042" type="#_x0000_t75" style="width:111.15pt;height:34pt" o:ole="">
                  <v:imagedata r:id="rId40" o:title=""/>
                </v:shape>
                <o:OLEObject Type="Embed" ProgID="Equation.DSMT4" ShapeID="_x0000_i1042" DrawAspect="Content" ObjectID="_1833886317" r:id="rId41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1FECDC14">
                <v:shape id="_x0000_i1043" type="#_x0000_t75" style="width:60.5pt;height:36.85pt" o:ole="">
                  <v:imagedata r:id="rId27" o:title=""/>
                </v:shape>
                <o:OLEObject Type="Embed" ProgID="Equation.DSMT4" ShapeID="_x0000_i1043" DrawAspect="Content" ObjectID="_1833886318" r:id="rId42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EF6C6A">
              <w:rPr>
                <w:position w:val="-28"/>
                <w:sz w:val="28"/>
                <w:szCs w:val="28"/>
                <w:lang w:val="uk-UA"/>
              </w:rPr>
              <w:object w:dxaOrig="2180" w:dyaOrig="680" w14:anchorId="5CC3A2A3">
                <v:shape id="_x0000_i1044" type="#_x0000_t75" style="width:108.85pt;height:34pt" o:ole="">
                  <v:imagedata r:id="rId43" o:title=""/>
                </v:shape>
                <o:OLEObject Type="Embed" ProgID="Equation.DSMT4" ShapeID="_x0000_i1044" DrawAspect="Content" ObjectID="_1833886319" r:id="rId44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4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3EF30A0A">
                <v:shape id="_x0000_i1045" type="#_x0000_t75" style="width:60.5pt;height:36.85pt" o:ole="">
                  <v:imagedata r:id="rId27" o:title=""/>
                </v:shape>
                <o:OLEObject Type="Embed" ProgID="Equation.DSMT4" ShapeID="_x0000_i1045" DrawAspect="Content" ObjectID="_1833886320" r:id="rId45"/>
              </w:objec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605EC9">
              <w:rPr>
                <w:position w:val="-28"/>
                <w:sz w:val="28"/>
                <w:szCs w:val="28"/>
                <w:lang w:val="uk-UA"/>
              </w:rPr>
              <w:object w:dxaOrig="3120" w:dyaOrig="700" w14:anchorId="0CD4F0D6">
                <v:shape id="_x0000_i1046" type="#_x0000_t75" style="width:156.1pt;height:35.15pt" o:ole="">
                  <v:imagedata r:id="rId46" o:title=""/>
                </v:shape>
                <o:OLEObject Type="Embed" ProgID="Equation.DSMT4" ShapeID="_x0000_i1046" DrawAspect="Content" ObjectID="_1833886321" r:id="rId47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FE0EBE" w:rsidRDefault="00AF7E74" w:rsidP="00C83FA3">
            <w:pPr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uk-UA"/>
              </w:rPr>
              <w:t xml:space="preserve">Метод </w:t>
            </w:r>
            <w:proofErr w:type="spellStart"/>
            <w:r>
              <w:rPr>
                <w:sz w:val="28"/>
                <w:szCs w:val="28"/>
                <w:lang w:val="uk-UA"/>
              </w:rPr>
              <w:t>Рунге-Кутт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2-го порядку для моделювання об’єктів керування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3BE51573" wp14:editId="5E74B784">
                  <wp:extent cx="900000" cy="4032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>, що описуються ДР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FE0EBE">
              <w:rPr>
                <w:position w:val="-10"/>
                <w:sz w:val="28"/>
                <w:szCs w:val="28"/>
                <w:lang w:val="uk-UA"/>
              </w:rPr>
              <w:object w:dxaOrig="1200" w:dyaOrig="320" w14:anchorId="23BA8350">
                <v:shape id="_x0000_i1047" type="#_x0000_t75" style="width:59.9pt;height:16.15pt" o:ole="">
                  <v:imagedata r:id="rId48" o:title=""/>
                </v:shape>
                <o:OLEObject Type="Embed" ProgID="Equation.DSMT4" ShapeID="_x0000_i1047" DrawAspect="Content" ObjectID="_1833886322" r:id="rId49"/>
              </w:object>
            </w:r>
            <w:r w:rsidRPr="00114532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uk-UA"/>
              </w:rPr>
              <w:t xml:space="preserve"> передбачає наступну кількість кроків для визначення чергового значення </w:t>
            </w: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FE0EBE">
              <w:rPr>
                <w:sz w:val="28"/>
                <w:szCs w:val="28"/>
                <w:vertAlign w:val="subscript"/>
              </w:rPr>
              <w:t>+1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Метод </w:t>
            </w:r>
            <w:proofErr w:type="spellStart"/>
            <w:r>
              <w:rPr>
                <w:sz w:val="28"/>
                <w:szCs w:val="28"/>
                <w:lang w:val="uk-UA"/>
              </w:rPr>
              <w:t>Рунге-Кутта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2-го порядку для моделювання об’єктів керування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3EB11B85" wp14:editId="2B798B9E">
                  <wp:extent cx="900000" cy="4032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>, що описуються ДР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FE0EBE">
              <w:rPr>
                <w:position w:val="-10"/>
                <w:sz w:val="28"/>
                <w:szCs w:val="28"/>
                <w:lang w:val="uk-UA"/>
              </w:rPr>
              <w:object w:dxaOrig="1200" w:dyaOrig="320" w14:anchorId="5B0EEB98">
                <v:shape id="_x0000_i1048" type="#_x0000_t75" style="width:59.9pt;height:16.15pt" o:ole="">
                  <v:imagedata r:id="rId48" o:title=""/>
                </v:shape>
                <o:OLEObject Type="Embed" ProgID="Equation.DSMT4" ShapeID="_x0000_i1048" DrawAspect="Content" ObjectID="_1833886323" r:id="rId50"/>
              </w:object>
            </w:r>
            <w:r w:rsidRPr="00114532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uk-UA"/>
              </w:rPr>
              <w:t xml:space="preserve"> передбачає наступні кроки для визначення чергового значення </w:t>
            </w: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FE0EBE">
              <w:rPr>
                <w:sz w:val="28"/>
                <w:szCs w:val="28"/>
                <w:vertAlign w:val="subscript"/>
              </w:rPr>
              <w:t>+1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Час регулювання – це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таціонарний випадковий процес, у якого будь-які два значення, розділені будь-яким ненульовим інтервалом часу, статистично незалежні (некорельовані), називається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евипадкова функція, що показує усереднений статистичний (імовірнісний) взаємозв’язок між значеннями сигналу (сигналів), розділеними певним інтервалом часу, називається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падковий процес, параметри якого є такими, що для нього множину реалізацій можна замінити однією реалізацією у часі, називається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кореляційна функція для неперервного процесу виражається формулою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кореляційна функція для неперервного процесу виражається формулою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неперервного процесу виражається формулою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неперервного процесу виражається формулою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кореляційна функція для дискретного процесу виражається формулою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дискретного процесу виражається формулою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дискретного процесу виражається формулою:</w:t>
            </w:r>
          </w:p>
        </w:tc>
      </w:tr>
      <w:tr w:rsidR="00AF7E74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тримання перехідної функції на виході об’єкта на вхід об’єкта треба подати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тримання імпульсної перехідної функції на виході об’єкта на вхід об’єкта треба подат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тримання імпульсної перехідної функції на виході об’єкта на вхід об’єкта треба подат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5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 Вінера-Хопфа має вигляд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ідентифікації імпульсної перехідної характеристики із використанням рівняння Вінера-Хопфа на вхід об’єкта треба подат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70EDFF1E" wp14:editId="7561101D">
                  <wp:extent cx="2655570" cy="131889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.JPG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27B4303B" wp14:editId="46AB1F79">
                  <wp:extent cx="2655570" cy="131889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2DE34F35" wp14:editId="04626D76">
                  <wp:extent cx="2655570" cy="131889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3.JPG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6845A0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У формулі алгоритмічного генератора псевдовипадкових чисел </w:t>
            </w:r>
            <w:r w:rsidRPr="007F43E5">
              <w:rPr>
                <w:position w:val="-12"/>
                <w:sz w:val="28"/>
                <w:szCs w:val="28"/>
                <w:lang w:val="uk-UA"/>
              </w:rPr>
              <w:object w:dxaOrig="1800" w:dyaOrig="360" w14:anchorId="70F879CA">
                <v:shape id="_x0000_i1049" type="#_x0000_t75" style="width:91pt;height:18.45pt" o:ole="">
                  <v:imagedata r:id="rId54" o:title=""/>
                </v:shape>
                <o:OLEObject Type="Embed" ProgID="Equation.DSMT4" ShapeID="_x0000_i1049" DrawAspect="Content" ObjectID="_1833886324" r:id="rId55"/>
              </w:object>
            </w:r>
            <w:r>
              <w:rPr>
                <w:sz w:val="28"/>
                <w:szCs w:val="28"/>
                <w:lang w:val="uk-UA"/>
              </w:rPr>
              <w:t xml:space="preserve"> позначення «</w:t>
            </w:r>
            <w:r>
              <w:rPr>
                <w:sz w:val="28"/>
                <w:szCs w:val="28"/>
                <w:lang w:val="en-US"/>
              </w:rPr>
              <w:t>mod</w:t>
            </w:r>
            <w:r>
              <w:rPr>
                <w:sz w:val="28"/>
                <w:szCs w:val="28"/>
                <w:lang w:val="uk-UA"/>
              </w:rPr>
              <w:t>»</w:t>
            </w:r>
            <w:r w:rsidRPr="006845A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означає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алгоритмічного генератора псевдовипадкових чисел </w:t>
            </w:r>
            <w:r w:rsidRPr="007F43E5">
              <w:rPr>
                <w:position w:val="-12"/>
                <w:sz w:val="28"/>
                <w:szCs w:val="28"/>
                <w:lang w:val="uk-UA"/>
              </w:rPr>
              <w:object w:dxaOrig="1800" w:dyaOrig="360" w14:anchorId="6AE6EA11">
                <v:shape id="_x0000_i1050" type="#_x0000_t75" style="width:91pt;height:18.45pt" o:ole="">
                  <v:imagedata r:id="rId54" o:title=""/>
                </v:shape>
                <o:OLEObject Type="Embed" ProgID="Equation.DSMT4" ShapeID="_x0000_i1050" DrawAspect="Content" ObjectID="_1833886325" r:id="rId56"/>
              </w:object>
            </w:r>
            <w:r>
              <w:rPr>
                <w:sz w:val="28"/>
                <w:szCs w:val="28"/>
                <w:lang w:val="uk-UA"/>
              </w:rPr>
              <w:t xml:space="preserve"> генерує числа в діапазоні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лгоритм адаптивної ідентифікації згідно схеми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F0E0D1A" wp14:editId="691971FD">
                  <wp:extent cx="2655570" cy="194945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30666D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дбачає пошук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6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лгоритм адаптивної ідентифікації згідно схеми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036E50F" wp14:editId="24FE2460">
                  <wp:extent cx="2655570" cy="19494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дбачає кінцеву мету, що виражається критерієм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</w:t>
            </w:r>
            <w:r w:rsidRPr="00E932DB">
              <w:rPr>
                <w:sz w:val="28"/>
                <w:szCs w:val="28"/>
              </w:rPr>
              <w:t>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4C64BFE" wp14:editId="065E364E">
                  <wp:extent cx="2655570" cy="194945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єю втрат є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755F872" wp14:editId="68290A66">
                  <wp:extent cx="2655570" cy="194945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6D73A3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ев’язкою (похибкою адаптації) є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</w:t>
            </w:r>
            <w:r w:rsidRPr="00E932DB">
              <w:rPr>
                <w:sz w:val="28"/>
                <w:szCs w:val="28"/>
              </w:rPr>
              <w:t>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0980D4DB" wp14:editId="2E729B51">
                  <wp:extent cx="2655570" cy="19494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8D3660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я втрат досягає мінімального (зокрема нульового значення) при умові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6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7DBD5062" wp14:editId="62C1B743">
                  <wp:extent cx="2655570" cy="19494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безпечення оптимального розв’язку задачі ідентифікації знаходиться з умов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3CA06254" wp14:editId="6FE8F3F3">
                  <wp:extent cx="2655570" cy="1949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ираз </w:t>
            </w:r>
            <w:r w:rsidRPr="00072595">
              <w:rPr>
                <w:position w:val="-10"/>
                <w:sz w:val="28"/>
                <w:szCs w:val="28"/>
                <w:lang w:val="uk-UA"/>
              </w:rPr>
              <w:object w:dxaOrig="800" w:dyaOrig="320" w14:anchorId="381A5D03">
                <v:shape id="_x0000_i1051" type="#_x0000_t75" style="width:39.75pt;height:16.15pt" o:ole="">
                  <v:imagedata r:id="rId58" o:title=""/>
                </v:shape>
                <o:OLEObject Type="Embed" ProgID="Equation.DSMT4" ShapeID="_x0000_i1051" DrawAspect="Content" ObjectID="_1833886326" r:id="rId59"/>
              </w:object>
            </w: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1939" w:dyaOrig="320" w14:anchorId="71BB1CDC">
                <v:shape id="_x0000_i1052" type="#_x0000_t75" style="width:96.75pt;height:16.15pt" o:ole="">
                  <v:imagedata r:id="rId60" o:title=""/>
                </v:shape>
                <o:OLEObject Type="Embed" ProgID="Equation.DSMT4" ShapeID="_x0000_i1052" DrawAspect="Content" ObjectID="_1833886327" r:id="rId61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має назву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1939" w:dyaOrig="320" w14:anchorId="2204F462">
                <v:shape id="_x0000_i1053" type="#_x0000_t75" style="width:96.75pt;height:16.15pt" o:ole="">
                  <v:imagedata r:id="rId60" o:title=""/>
                </v:shape>
                <o:OLEObject Type="Embed" ProgID="Equation.DSMT4" ShapeID="_x0000_i1053" DrawAspect="Content" ObjectID="_1833886328" r:id="rId62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є об’єктом наступного порядку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3120" w:dyaOrig="320" w14:anchorId="46DE5BA1">
                <v:shape id="_x0000_i1054" type="#_x0000_t75" style="width:156.1pt;height:16.15pt" o:ole="">
                  <v:imagedata r:id="rId63" o:title=""/>
                </v:shape>
                <o:OLEObject Type="Embed" ProgID="Equation.DSMT4" ShapeID="_x0000_i1054" DrawAspect="Content" ObjectID="_1833886329" r:id="rId64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має назву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7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3120" w:dyaOrig="320" w14:anchorId="40BD1A7B">
                <v:shape id="_x0000_i1055" type="#_x0000_t75" style="width:156.1pt;height:16.15pt" o:ole="">
                  <v:imagedata r:id="rId63" o:title=""/>
                </v:shape>
                <o:OLEObject Type="Embed" ProgID="Equation.DSMT4" ShapeID="_x0000_i1055" DrawAspect="Content" ObjectID="_1833886330" r:id="rId65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є об’єктом наступного порядку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56E39D66" wp14:editId="751A3016">
                  <wp:extent cx="2655570" cy="1949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8D3660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вність сигналів </w:t>
            </w:r>
            <w:r w:rsidRPr="005179A6">
              <w:rPr>
                <w:position w:val="-10"/>
                <w:sz w:val="28"/>
                <w:szCs w:val="28"/>
                <w:lang w:val="uk-UA"/>
              </w:rPr>
              <w:object w:dxaOrig="1320" w:dyaOrig="320" w14:anchorId="280774A8">
                <v:shape id="_x0000_i1056" type="#_x0000_t75" style="width:66.25pt;height:16.15pt" o:ole="">
                  <v:imagedata r:id="rId66" o:title=""/>
                </v:shape>
                <o:OLEObject Type="Embed" ProgID="Equation.DSMT4" ShapeID="_x0000_i1056" DrawAspect="Content" ObjectID="_1833886331" r:id="rId67"/>
              </w:object>
            </w:r>
            <w:r>
              <w:rPr>
                <w:sz w:val="28"/>
                <w:szCs w:val="28"/>
                <w:lang w:val="uk-UA"/>
              </w:rPr>
              <w:t xml:space="preserve"> досягається при умові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Зображення одиничного ступінчатого сигналу має вигляд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Зображення одиничної імпульсної дії має вигляд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Зображення одиничного ступінчатого сигналу </w:t>
            </w:r>
            <w:r w:rsidRPr="00BD1760">
              <w:rPr>
                <w:bCs/>
                <w:position w:val="-10"/>
                <w:sz w:val="28"/>
                <w:szCs w:val="28"/>
                <w:lang w:val="uk-UA"/>
              </w:rPr>
              <w:object w:dxaOrig="680" w:dyaOrig="320" w14:anchorId="1451304C">
                <v:shape id="_x0000_i1057" type="#_x0000_t75" style="width:34pt;height:16.15pt" o:ole="">
                  <v:imagedata r:id="rId68" o:title=""/>
                </v:shape>
                <o:OLEObject Type="Embed" ProgID="Equation.DSMT4" ShapeID="_x0000_i1057" DrawAspect="Content" ObjectID="_1833886332" r:id="rId69"/>
              </w:object>
            </w:r>
            <w:r>
              <w:rPr>
                <w:bCs/>
                <w:sz w:val="28"/>
                <w:szCs w:val="28"/>
                <w:lang w:val="uk-UA"/>
              </w:rPr>
              <w:t xml:space="preserve"> пов’язане із зображенням одиничної імпульсної дії </w:t>
            </w:r>
            <w:r w:rsidRPr="00BD1760">
              <w:rPr>
                <w:bCs/>
                <w:position w:val="-10"/>
                <w:sz w:val="28"/>
                <w:szCs w:val="28"/>
                <w:lang w:val="uk-UA"/>
              </w:rPr>
              <w:object w:dxaOrig="740" w:dyaOrig="320" w14:anchorId="09B67D20">
                <v:shape id="_x0000_i1058" type="#_x0000_t75" style="width:36.85pt;height:16.15pt" o:ole="">
                  <v:imagedata r:id="rId70" o:title=""/>
                </v:shape>
                <o:OLEObject Type="Embed" ProgID="Equation.DSMT4" ShapeID="_x0000_i1058" DrawAspect="Content" ObjectID="_1833886333" r:id="rId71"/>
              </w:object>
            </w:r>
            <w:r>
              <w:rPr>
                <w:bCs/>
                <w:sz w:val="28"/>
                <w:szCs w:val="28"/>
                <w:lang w:val="uk-UA"/>
              </w:rPr>
              <w:t>наступний чином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9B1423" w:rsidRDefault="00AF7E74" w:rsidP="00C83FA3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uk-UA"/>
              </w:rPr>
              <w:t>Одиничний ступінчатий сигнал пов’язаний із одиничною імпульсною дією наступним чином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C1B1E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При подачі на вхід об’єкта керування з передаточною функцією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EC1B1E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EC1B1E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uk-UA"/>
              </w:rPr>
              <w:t xml:space="preserve"> одиничної ступінчатої дії</w:t>
            </w:r>
            <w:r w:rsidRPr="00EC1B1E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зображення вихідного сигналу має вигляд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C1B1E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При подачі на вхід об’єкта керування з передаточною функцією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EC1B1E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EC1B1E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uk-UA"/>
              </w:rPr>
              <w:t xml:space="preserve"> одиничної імпульсної дії</w:t>
            </w:r>
            <w:r w:rsidRPr="00EC1B1E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зображення вихідного сигналу має вигляд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агова функція об’єкту (системи) співпадає по суті із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396092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Зображення перехідної функції </w:t>
            </w:r>
            <w:r>
              <w:rPr>
                <w:bCs/>
                <w:sz w:val="28"/>
                <w:szCs w:val="28"/>
                <w:lang w:val="en-US"/>
              </w:rPr>
              <w:t>H</w:t>
            </w:r>
            <w:r w:rsidRPr="00396092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396092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та зображення імпульсної перехідної функції </w:t>
            </w:r>
            <w:r>
              <w:rPr>
                <w:bCs/>
                <w:sz w:val="28"/>
                <w:szCs w:val="28"/>
                <w:lang w:val="en-US"/>
              </w:rPr>
              <w:t>K</w:t>
            </w:r>
            <w:r w:rsidRPr="00396092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396092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uk-UA"/>
              </w:rPr>
              <w:t xml:space="preserve"> пов’язані наступним чином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Імпульсна перехідна функція </w:t>
            </w:r>
            <w:r>
              <w:rPr>
                <w:bCs/>
                <w:sz w:val="28"/>
                <w:szCs w:val="28"/>
                <w:lang w:val="en-US"/>
              </w:rPr>
              <w:t>k</w:t>
            </w:r>
            <w:r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>
              <w:rPr>
                <w:bCs/>
                <w:sz w:val="28"/>
                <w:szCs w:val="28"/>
                <w:lang w:val="uk-UA"/>
              </w:rPr>
              <w:t>)</w:t>
            </w:r>
            <w:r w:rsidRPr="00274C6A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пов’язана із перехідною функцією </w:t>
            </w:r>
            <w:r>
              <w:rPr>
                <w:bCs/>
                <w:sz w:val="28"/>
                <w:szCs w:val="28"/>
                <w:lang w:val="en-US"/>
              </w:rPr>
              <w:t>h</w:t>
            </w:r>
            <w:r w:rsidRPr="00274C6A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274C6A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>наступним чином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4964D8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ля об’єкта керування </w:t>
            </w: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08B3BAA0" wp14:editId="720B3E8D">
                  <wp:extent cx="900000" cy="4032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8"/>
                <w:szCs w:val="28"/>
                <w:lang w:val="uk-UA"/>
              </w:rPr>
              <w:t xml:space="preserve"> із передаточною функцією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4964D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4964D8">
              <w:rPr>
                <w:bCs/>
                <w:sz w:val="28"/>
                <w:szCs w:val="28"/>
                <w:lang w:val="uk-UA"/>
              </w:rPr>
              <w:t xml:space="preserve">) = </w:t>
            </w:r>
            <w:r>
              <w:rPr>
                <w:bCs/>
                <w:sz w:val="28"/>
                <w:szCs w:val="28"/>
                <w:lang w:val="en-US"/>
              </w:rPr>
              <w:t>L</w:t>
            </w:r>
            <w:r w:rsidRPr="00D30C28">
              <w:rPr>
                <w:bCs/>
                <w:sz w:val="28"/>
                <w:szCs w:val="28"/>
                <w:lang w:val="uk-UA"/>
              </w:rPr>
              <w:t>[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4964D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4964D8">
              <w:rPr>
                <w:bCs/>
                <w:sz w:val="28"/>
                <w:szCs w:val="28"/>
                <w:lang w:val="uk-UA"/>
              </w:rPr>
              <w:t>)</w:t>
            </w:r>
            <w:r w:rsidRPr="00D30C28">
              <w:rPr>
                <w:bCs/>
                <w:sz w:val="28"/>
                <w:szCs w:val="28"/>
                <w:lang w:val="uk-UA"/>
              </w:rPr>
              <w:t>]</w:t>
            </w:r>
            <w:r w:rsidRPr="004964D8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вхідний та вихідний сигнали пов’язані співвідношенням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58332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Вираз типу </w:t>
            </w:r>
            <w:r w:rsidRPr="00583324">
              <w:rPr>
                <w:position w:val="-32"/>
                <w:sz w:val="28"/>
                <w:szCs w:val="28"/>
                <w:lang w:val="en-US"/>
              </w:rPr>
              <w:object w:dxaOrig="1700" w:dyaOrig="740" w14:anchorId="63A928F7">
                <v:shape id="_x0000_i1059" type="#_x0000_t75" style="width:84.65pt;height:36.85pt" o:ole="">
                  <v:imagedata r:id="rId72" o:title=""/>
                </v:shape>
                <o:OLEObject Type="Embed" ProgID="Equation.DSMT4" ShapeID="_x0000_i1059" DrawAspect="Content" ObjectID="_1833886334" r:id="rId73"/>
              </w:object>
            </w:r>
            <w:r w:rsidRPr="00583324"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D30C28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Якщо зображення функцій 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та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пов’язані між собою співвідношенням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=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uk-UA"/>
              </w:rPr>
              <w:t>то самі функції пов’язані між собою наступним чином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D30C28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Якщо зображення функцій дійсного аргументу 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та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пов’язані між собою співвідношенням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=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uk-UA"/>
              </w:rPr>
              <w:t>то самі функції дійсного аргументу пов’язані між собою наступним чином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8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Яке з визначень не відповідає поняттю «модель»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Яке з визначень не відповідає поняттю «модель»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делювання – це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о цілей моделювання не відноситься наступна задача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Однією із крайніх задач моделювання є 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Однією із крайніх задач моделювання є 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ія, яка не відноситься до етапів моделюванн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ія, яка не відноситься до етапів моделюванн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о вимог до моделі не входить наступне твердження</w:t>
            </w:r>
          </w:p>
        </w:tc>
      </w:tr>
      <w:tr w:rsidR="00AF7E74" w:rsidRPr="008A0958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1F30F8">
              <w:rPr>
                <w:bCs/>
                <w:sz w:val="28"/>
                <w:szCs w:val="28"/>
                <w:lang w:val="uk-UA"/>
              </w:rPr>
              <w:t>Взаємооднозначн</w:t>
            </w:r>
            <w:r>
              <w:rPr>
                <w:bCs/>
                <w:sz w:val="28"/>
                <w:szCs w:val="28"/>
                <w:lang w:val="uk-UA"/>
              </w:rPr>
              <w:t>а</w:t>
            </w:r>
            <w:r w:rsidRPr="001F30F8">
              <w:rPr>
                <w:bCs/>
                <w:sz w:val="28"/>
                <w:szCs w:val="28"/>
                <w:lang w:val="uk-UA"/>
              </w:rPr>
              <w:t xml:space="preserve"> відповідн</w:t>
            </w:r>
            <w:r>
              <w:rPr>
                <w:bCs/>
                <w:sz w:val="28"/>
                <w:szCs w:val="28"/>
                <w:lang w:val="uk-UA"/>
              </w:rPr>
              <w:t>і</w:t>
            </w:r>
            <w:r w:rsidRPr="001F30F8">
              <w:rPr>
                <w:bCs/>
                <w:sz w:val="28"/>
                <w:szCs w:val="28"/>
                <w:lang w:val="uk-UA"/>
              </w:rPr>
              <w:t>ст</w:t>
            </w:r>
            <w:r>
              <w:rPr>
                <w:bCs/>
                <w:sz w:val="28"/>
                <w:szCs w:val="28"/>
                <w:lang w:val="uk-UA"/>
              </w:rPr>
              <w:t>ь у поводженні та відтворенні властивостей</w:t>
            </w:r>
            <w:r w:rsidRPr="001F30F8">
              <w:rPr>
                <w:bCs/>
                <w:sz w:val="28"/>
                <w:szCs w:val="28"/>
                <w:lang w:val="uk-UA"/>
              </w:rPr>
              <w:t xml:space="preserve"> між моделлю та оригіналом</w:t>
            </w:r>
            <w:r>
              <w:rPr>
                <w:bCs/>
                <w:sz w:val="28"/>
                <w:szCs w:val="28"/>
                <w:lang w:val="uk-UA"/>
              </w:rPr>
              <w:t xml:space="preserve"> відповідає такій властивості моделі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едставлення реального об’єкта, процесу або явища у вигляді формальної графічної та / або символьної системи (знакової моделі) відповідає поняттю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хожість об’єктів за декількома ознаками відповідає поняттю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ид кількісної аналогії, коли об’єкти описуються рівняннями, нерівностями та функціями, відноситься до такої подібності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о кількісної аналогії, що базується на фізичних параметрах, які характеризують досліджуваний процес, не відносяться такі процес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ідповідність моделі та оригіналу за складом та взаємозв’язками складових елементів відноситься до наступного виду подібності (аналогії)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</w:t>
            </w:r>
            <w:r>
              <w:rPr>
                <w:sz w:val="28"/>
                <w:szCs w:val="28"/>
                <w:lang w:val="uk-UA"/>
              </w:rPr>
              <w:t>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ідповідність моделі та оригіналу за видом виконуваних задач та можливостей відноситься до наступного виду подібності (аналогії)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88238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Так звані </w:t>
            </w:r>
            <w:r>
              <w:rPr>
                <w:bCs/>
                <w:sz w:val="28"/>
                <w:szCs w:val="28"/>
                <w:lang w:val="en-US"/>
              </w:rPr>
              <w:t>R</w:t>
            </w:r>
            <w:r w:rsidRPr="0088238B">
              <w:rPr>
                <w:bCs/>
                <w:sz w:val="28"/>
                <w:szCs w:val="28"/>
              </w:rPr>
              <w:t>-</w:t>
            </w:r>
            <w:r>
              <w:rPr>
                <w:bCs/>
                <w:sz w:val="28"/>
                <w:szCs w:val="28"/>
              </w:rPr>
              <w:t>функц</w:t>
            </w:r>
            <w:r>
              <w:rPr>
                <w:bCs/>
                <w:sz w:val="28"/>
                <w:szCs w:val="28"/>
                <w:lang w:val="uk-UA"/>
              </w:rPr>
              <w:t>ії – це такі функції, для яких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Так звані </w:t>
            </w:r>
            <w:r>
              <w:rPr>
                <w:bCs/>
                <w:sz w:val="28"/>
                <w:szCs w:val="28"/>
                <w:lang w:val="en-US"/>
              </w:rPr>
              <w:t>R</w:t>
            </w:r>
            <w:r w:rsidRPr="0088238B">
              <w:rPr>
                <w:bCs/>
                <w:sz w:val="28"/>
                <w:szCs w:val="28"/>
              </w:rPr>
              <w:t>-</w:t>
            </w:r>
            <w:r>
              <w:rPr>
                <w:bCs/>
                <w:sz w:val="28"/>
                <w:szCs w:val="28"/>
              </w:rPr>
              <w:t>функц</w:t>
            </w:r>
            <w:r>
              <w:rPr>
                <w:bCs/>
                <w:sz w:val="28"/>
                <w:szCs w:val="28"/>
                <w:lang w:val="uk-UA"/>
              </w:rPr>
              <w:t>ії безпосередньо використовуються в аналітичній геометрії для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</w:t>
            </w:r>
            <w:r>
              <w:rPr>
                <w:sz w:val="28"/>
                <w:szCs w:val="28"/>
                <w:lang w:val="uk-UA"/>
              </w:rPr>
              <w:t>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абстрактні моделі поділяються на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1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атематичні моделі поділяються на дві великі групи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атематичні моделі відносяться до 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атематичні моделі відносяться до 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Аналітичні моделі відносяться до 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1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Імітаційні моделі відносяться до 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</w:t>
            </w:r>
            <w:r w:rsidRPr="00E932DB">
              <w:rPr>
                <w:sz w:val="28"/>
                <w:szCs w:val="28"/>
                <w:lang w:val="uk-UA"/>
              </w:rPr>
              <w:t>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искретно-подійні моделі відносяться до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искретно-подійні моделі відносяться до</w:t>
            </w:r>
          </w:p>
        </w:tc>
      </w:tr>
      <w:tr w:rsidR="00AF7E74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делі типу клієнт-сервер, що описуються теорією масового обслуговування, відносяться до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очні моделі відносяться до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ізуальні моделі відносяться до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2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візуальні моделі поділяються на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візуальні моделі поділяються на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осторові моделі поділяються на такі вид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реальні моделі поділяються на дві великі групи</w:t>
            </w:r>
          </w:p>
        </w:tc>
      </w:tr>
      <w:tr w:rsidR="00AF7E74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-копії поділяються на дві великі групи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-копії поділяються на дві великі групи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на основі АОМ поділяються на такі групи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0739A9">
              <w:rPr>
                <w:sz w:val="28"/>
                <w:szCs w:val="28"/>
                <w:lang w:val="uk-UA"/>
              </w:rPr>
              <w:t>Структурні АОМ</w:t>
            </w:r>
            <w:r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</w:tr>
      <w:tr w:rsidR="00AF7E74" w:rsidRPr="00E27E13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0739A9">
              <w:rPr>
                <w:sz w:val="28"/>
                <w:szCs w:val="28"/>
                <w:lang w:val="uk-UA"/>
              </w:rPr>
              <w:t>АОМ із суцільним середовищем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</w:tr>
      <w:tr w:rsidR="00AF7E74" w:rsidRPr="00E27E13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Моделі на основі </w:t>
            </w:r>
            <w:r w:rsidRPr="000739A9">
              <w:rPr>
                <w:sz w:val="28"/>
                <w:szCs w:val="28"/>
                <w:lang w:val="uk-UA"/>
              </w:rPr>
              <w:t>АОМ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деякий реально існуючий об’єкт або формальний опис, який замінює собою інший реально існуючий об’єкт, процес або явище, відтворюючи його властивості, які цікавлять дослідника»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CB5E2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установка, пристрій або пристосування, що дозволяє досліджувати об’єкт шляхом заміни фізичного процесу подібним йому (у математичному сенсі) такої ж або іншої фізичної природи»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ють собою реально існуючий об’єкт, що замінює інший об’єкт або процес і має таку саму або іншу фізичну природу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є собою реально існуючий об’єкт тієї самої або іншої фізичної природи, ніж оригінал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таку саму або іншу фізичну природу, ніж оригінал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що має таку саму фізичну природу, як і оригінал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таку саму фізичну природу, як і оригінал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де властивості оригіналу відтворюються властивостями такої самої  фізичної природи, як і властивості оригіналу»  відповідає поняттю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 1:1»  відповідає поняттю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 1:1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фізичних моделей, які мають таку саму фізичну природу, як і об’єкт-оригінал, та виконані в масштабі 1:1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Pr="00626FB3">
              <w:rPr>
                <w:bCs/>
                <w:sz w:val="28"/>
                <w:szCs w:val="28"/>
                <w:lang w:val="uk-UA"/>
              </w:rPr>
              <w:t xml:space="preserve">реально існуючий об’єкт, що замінює інший об’єкт, процес або явище, відтворюючи його властивості,  має таку саму фізичну </w:t>
            </w:r>
            <w:r w:rsidRPr="00626FB3">
              <w:rPr>
                <w:bCs/>
                <w:sz w:val="28"/>
                <w:szCs w:val="28"/>
                <w:lang w:val="uk-UA"/>
              </w:rPr>
              <w:lastRenderedPageBreak/>
              <w:t>природу, як і оригінал</w:t>
            </w:r>
            <w:r>
              <w:rPr>
                <w:bCs/>
                <w:sz w:val="28"/>
                <w:szCs w:val="28"/>
                <w:lang w:val="uk-UA"/>
              </w:rPr>
              <w:t>, та виконаний в масштабі 1:1»  відповідає поняттю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4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, відмінному від 1:1»  відповідає поняттю</w:t>
            </w:r>
          </w:p>
        </w:tc>
      </w:tr>
      <w:tr w:rsidR="00AF7E74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, відмінному від 1:1»  відповідає поняттю</w:t>
            </w:r>
          </w:p>
        </w:tc>
      </w:tr>
      <w:tr w:rsidR="00AF7E74" w:rsidRPr="008A0958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фізичних моделей, які мають таку саму фізичну природу, як і об’єкт-оригінал, та виконані в масштабі, відмінному від 1:1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Pr="00626FB3">
              <w:rPr>
                <w:bCs/>
                <w:sz w:val="28"/>
                <w:szCs w:val="28"/>
                <w:lang w:val="uk-UA"/>
              </w:rPr>
              <w:t>реально існуючий об’єкт, що замінює інший об’єкт, процес або явище, відтворюючи його властивості,  має таку саму фізичну природу, як і оригінал</w:t>
            </w:r>
            <w:r>
              <w:rPr>
                <w:bCs/>
                <w:sz w:val="28"/>
                <w:szCs w:val="28"/>
                <w:lang w:val="uk-UA"/>
              </w:rPr>
              <w:t>, та виконаний в масштабі, відмінному від 1:1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що має іншу фізичну природу, ніж оригінал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іншу фізичну природу, ніж оригінал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де властивості оригіналу відтворюються властивостями іншої  фізичної природи, ніж властивості оригіналу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ють собою реально існуючий об’єкт, що замінює інший об’єкт або процес і має іншу фізичну природу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Pr="00902292">
              <w:rPr>
                <w:bCs/>
                <w:sz w:val="28"/>
                <w:szCs w:val="28"/>
                <w:lang w:val="uk-UA"/>
              </w:rPr>
              <w:t>такий вид фізичних моделей, які мають іншу природу, ніж об’єкт</w:t>
            </w:r>
            <w:r>
              <w:rPr>
                <w:bCs/>
                <w:sz w:val="28"/>
                <w:szCs w:val="28"/>
                <w:lang w:val="uk-UA"/>
              </w:rPr>
              <w:t>и</w:t>
            </w:r>
            <w:r w:rsidRPr="00902292">
              <w:rPr>
                <w:bCs/>
                <w:sz w:val="28"/>
                <w:szCs w:val="28"/>
                <w:lang w:val="uk-UA"/>
              </w:rPr>
              <w:t>-оригінали, але при цьому відтворюють їх властивості у математичному сенсі (чисельно)</w:t>
            </w:r>
            <w:r>
              <w:rPr>
                <w:bCs/>
                <w:sz w:val="28"/>
                <w:szCs w:val="28"/>
                <w:lang w:val="uk-UA"/>
              </w:rPr>
              <w:t>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оделей-аналогів, де властивості оригіналу відтворюються завдяки властивостям матеріалу або середовища, які змінюються та / або розподілені в просторі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оделей-аналогів, що являють собою пристрій або об’єкт, що складається з окремих компонентів, з’єднаних між собою, які утворюють регулярну повторювану структуру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оделей, що представляється у вигляді описів, знакових позначень, формул та залежностей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опис або алгоритм, який замінює реальний об’єкт, процес або явище, відтворюючи його властивості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який відображає уявлення людини про навколишній світ, що фіксуються у свідомості через думки та образи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що являє собою опис у вигляді змінних, залежностей, знакових позначень та виразів, записаних формальною мовою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ртуальної моделі, що є множиною символічних об’єктів і відношень між ними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6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опис об’єкту або процесу у вигляді символів із встановленими правилами оперування з ними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абстрактна модель, що відтворює систему або об’єкт у вигляді математичних відношень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абстрактна модель, що відтворює систему або об’єкт у вигляді змінних, функцій і залежностей між ними (рівнянь, нерівностей та їх систем)»  відповідає поняттю</w:t>
            </w:r>
          </w:p>
        </w:tc>
      </w:tr>
      <w:tr w:rsidR="00AF7E74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опис об’єкту, процесу або явища у вигляді математичних залежностей та відношень, тобто за допомогою змінних, функцій, рівнянь, нерівностей та їх систем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атематичної моделі, що являє собою опис об’єкту, процесу або явища у вигляді явних або неявних залежностей (формул), що безпосередньо пов’язують (включають) вхідні, вихідні та внутрішні параметри об’єкту, що моделюється» 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атематичної моделі, що відтворює об’єкт, процес або явище за допомогою відтворення в часі процесів, що відбуваються в реальному об’єкті, а саме шляхом опису станів об’єкта, умов та процесів переходу між цими станами у часі» відповідає поняттю</w:t>
            </w:r>
          </w:p>
        </w:tc>
      </w:tr>
      <w:tr w:rsidR="00AF7E74" w:rsidRPr="008A0958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атематичних моделей, що, як правило, є структурно-подібними до об’єкту, який моделюється, при чому стан системи чи об’єкту характеризується сукупністю станів окремих їх складових, які змінюються у ході часу в результаті виникнення подій, що призводять до переходу між станами системи (об’єкта), і залежить від усієї передісторії функціонування системи (об’єкту)»  відповідає поняттю</w:t>
            </w:r>
          </w:p>
        </w:tc>
      </w:tr>
      <w:tr w:rsidR="00AF7E74" w:rsidRPr="008A0958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імітаційних моделей, що враховують та відтворюють випадкові процеси, що відбуваються в об’єкті (та моделі), відтворюючи його (її) процес функціонування у часі»  відповідає поняттю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що являє собою графічний образ або видиме зображення»  відповідає поняттю</w:t>
            </w:r>
          </w:p>
        </w:tc>
      </w:tr>
      <w:tr w:rsidR="00AF7E74" w:rsidRPr="008A0958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 та ліній (ребер), що їх з’єднують»  відповідає поняттю</w:t>
            </w:r>
          </w:p>
        </w:tc>
      </w:tr>
      <w:tr w:rsidR="00AF7E74" w:rsidRPr="008A0958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, ліній (ребер), що їх з’єднують, та поверхонь, перетинами яких є ребра та вершини» відповідає поняттю</w:t>
            </w:r>
          </w:p>
        </w:tc>
      </w:tr>
      <w:tr w:rsidR="00AF7E74" w:rsidRPr="00E27E13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тіло замкнутого об’єму»  відповідає поняттю</w:t>
            </w:r>
          </w:p>
        </w:tc>
      </w:tr>
      <w:tr w:rsidR="00AF7E74" w:rsidRPr="008A0958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, ліній (ребер), що їх з’єднують, та поверхонь, які разом утворюють замкнутий об’єм» відповідає поняттю</w:t>
            </w:r>
          </w:p>
        </w:tc>
      </w:tr>
      <w:tr w:rsidR="00AF7E74" w:rsidRPr="008A0958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ізуальна модель, що являє собою сукупність елементів кінцевих розмірів» відповідає поняттю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5E5FF7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ова </w:t>
            </w:r>
            <w:r>
              <w:rPr>
                <w:bCs/>
                <w:sz w:val="28"/>
                <w:szCs w:val="28"/>
                <w:lang w:val="en-US"/>
              </w:rPr>
              <w:t>GPSS</w:t>
            </w:r>
            <w:r w:rsidRPr="005E5FF7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відноситься до таких засобів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5E5FF7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ова </w:t>
            </w:r>
            <w:r>
              <w:rPr>
                <w:bCs/>
                <w:sz w:val="28"/>
                <w:szCs w:val="28"/>
                <w:lang w:val="en-US"/>
              </w:rPr>
              <w:t>UML</w:t>
            </w:r>
            <w:r w:rsidRPr="005E5FF7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відноситься до таких засобів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7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Оберіть найбільш точний та при цьому коректний варіант визначення «мережі Петрі»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ершинами мережі Петрі є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мережі Петрі характеризується</w:t>
            </w:r>
          </w:p>
        </w:tc>
      </w:tr>
      <w:tr w:rsidR="00AF7E74" w:rsidRPr="00E27E13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Розмітка мережі Петрі забезпечується завдяки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F11AEC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ерехід в звичайній мережі Петрі спрацьовує</w:t>
            </w:r>
            <w:r w:rsidRPr="00F11AEC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за умови</w:t>
            </w:r>
          </w:p>
        </w:tc>
      </w:tr>
      <w:tr w:rsidR="00AF7E74" w:rsidRPr="008A0958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ерехід в інгібіторній мережі Петрі спрацьовує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346B8A6E" wp14:editId="1CAA6452">
                  <wp:extent cx="2106000" cy="1317600"/>
                  <wp:effectExtent l="0" t="0" r="889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_0.JPG"/>
                          <pic:cNvPicPr/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6000" cy="131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4FD766C5" wp14:editId="158E6A43">
                  <wp:extent cx="1922400" cy="78840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0.JPG"/>
                          <pic:cNvPicPr/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78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138F45E3" wp14:editId="7A78DC1E">
                  <wp:extent cx="1922400" cy="932400"/>
                  <wp:effectExtent l="0" t="0" r="1905" b="127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0.JPG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93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09A1761E" wp14:editId="123D231C">
                  <wp:extent cx="1922400" cy="788400"/>
                  <wp:effectExtent l="0" t="0" r="190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0.JPG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78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AF7E74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4E78A437" wp14:editId="0540B0EB">
                  <wp:extent cx="1926000" cy="1897200"/>
                  <wp:effectExtent l="0" t="0" r="0" b="825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_0.JPG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000" cy="189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lastRenderedPageBreak/>
              <w:t>стан зміниться на наступний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9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1DCFE02B" wp14:editId="4AD79F52">
                  <wp:extent cx="1926000" cy="2491200"/>
                  <wp:effectExtent l="0" t="0" r="0" b="444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_0.JPG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000" cy="249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вудольний граф – це</w:t>
            </w:r>
          </w:p>
        </w:tc>
      </w:tr>
      <w:tr w:rsidR="00AF7E74" w:rsidRPr="00E27E13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Орієнтований граф – це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ультиграф – це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F11AEC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и спрацюванні переходу в звичайній мережі Петрі відбувається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ана схема об’єкту керування 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4D07F47D" wp14:editId="453B483C">
                  <wp:extent cx="2563200" cy="11124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5.JPG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200" cy="111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и реалізації на апаратній установці буде являти собою наступний вид моделі: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ля об’єкту керування </w:t>
            </w:r>
            <w:r>
              <w:rPr>
                <w:bCs/>
                <w:sz w:val="28"/>
                <w:szCs w:val="28"/>
                <w:lang w:val="en-US"/>
              </w:rPr>
              <w:t>n</w:t>
            </w:r>
            <w:r w:rsidRPr="002A092A">
              <w:rPr>
                <w:bCs/>
                <w:sz w:val="28"/>
                <w:szCs w:val="28"/>
                <w:lang w:val="uk-UA"/>
              </w:rPr>
              <w:t>-</w:t>
            </w:r>
            <w:r>
              <w:rPr>
                <w:bCs/>
                <w:sz w:val="28"/>
                <w:szCs w:val="28"/>
                <w:lang w:val="uk-UA"/>
              </w:rPr>
              <w:t xml:space="preserve">го порядку перехід від диференціального рівняння </w:t>
            </w:r>
            <w:r>
              <w:rPr>
                <w:bCs/>
                <w:sz w:val="28"/>
                <w:szCs w:val="28"/>
                <w:lang w:val="en-US"/>
              </w:rPr>
              <w:t>n</w:t>
            </w:r>
            <w:r w:rsidRPr="002A092A">
              <w:rPr>
                <w:bCs/>
                <w:sz w:val="28"/>
                <w:szCs w:val="28"/>
                <w:lang w:val="uk-UA"/>
              </w:rPr>
              <w:t>-</w:t>
            </w:r>
            <w:r>
              <w:rPr>
                <w:bCs/>
                <w:sz w:val="28"/>
                <w:szCs w:val="28"/>
                <w:lang w:val="uk-UA"/>
              </w:rPr>
              <w:t xml:space="preserve">го порядку до опису в просторі стану, що відповідає його представленню наступною схемою </w:t>
            </w:r>
          </w:p>
          <w:p w:rsidR="00AF7E74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0E4F040F" wp14:editId="085B7A43">
                  <wp:extent cx="2563200" cy="11124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5.JPG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200" cy="111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8"/>
                <w:szCs w:val="28"/>
                <w:lang w:val="uk-UA"/>
              </w:rPr>
              <w:t>,</w:t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иконується за методом: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ана схема</w:t>
            </w:r>
          </w:p>
          <w:p w:rsidR="00AF7E74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386E0267" wp14:editId="6F5F0DBF">
                  <wp:extent cx="2655570" cy="194945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еалізує наступний метод ідентифікації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9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ля </w:t>
            </w:r>
            <w:r w:rsidRPr="002D3475">
              <w:rPr>
                <w:bCs/>
                <w:sz w:val="28"/>
                <w:szCs w:val="28"/>
                <w:lang w:val="uk-UA"/>
              </w:rPr>
              <w:t>натурн</w:t>
            </w:r>
            <w:r>
              <w:rPr>
                <w:bCs/>
                <w:sz w:val="28"/>
                <w:szCs w:val="28"/>
                <w:lang w:val="uk-UA"/>
              </w:rPr>
              <w:t>их</w:t>
            </w:r>
            <w:r w:rsidRPr="002D3475">
              <w:rPr>
                <w:bCs/>
                <w:sz w:val="28"/>
                <w:szCs w:val="28"/>
                <w:lang w:val="uk-UA"/>
              </w:rPr>
              <w:t xml:space="preserve"> та масштабн</w:t>
            </w:r>
            <w:r>
              <w:rPr>
                <w:bCs/>
                <w:sz w:val="28"/>
                <w:szCs w:val="28"/>
                <w:lang w:val="uk-UA"/>
              </w:rPr>
              <w:t>их</w:t>
            </w:r>
            <w:r w:rsidRPr="002D3475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фізичних моделей</w:t>
            </w:r>
            <w:r w:rsidRPr="002D3475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не </w:t>
            </w:r>
            <w:r w:rsidRPr="002D3475">
              <w:rPr>
                <w:bCs/>
                <w:sz w:val="28"/>
                <w:szCs w:val="28"/>
                <w:lang w:val="uk-UA"/>
              </w:rPr>
              <w:t>характер</w:t>
            </w:r>
            <w:r>
              <w:rPr>
                <w:bCs/>
                <w:sz w:val="28"/>
                <w:szCs w:val="28"/>
                <w:lang w:val="uk-UA"/>
              </w:rPr>
              <w:t>на наступна властивість</w:t>
            </w:r>
          </w:p>
        </w:tc>
      </w:tr>
      <w:tr w:rsidR="00AF7E74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жливість автоматизованого визначення масоінерційних характеристик реалізується в наступному виді візуальних моделей:</w:t>
            </w:r>
          </w:p>
        </w:tc>
      </w:tr>
      <w:tr w:rsidR="00AF7E74" w:rsidRPr="00E932DB" w:rsidTr="006213A0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E74" w:rsidRPr="00E932DB" w:rsidRDefault="00AF7E74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жливість автоматизованого вирішення технологічних задач (визначення траєкторій руху різальних інструментів тощо) реалізується в наступному виді візуальних моделей:</w:t>
            </w:r>
          </w:p>
        </w:tc>
      </w:tr>
    </w:tbl>
    <w:p w:rsidR="009274AA" w:rsidRDefault="009274AA">
      <w:pPr>
        <w:rPr>
          <w:sz w:val="28"/>
          <w:szCs w:val="28"/>
          <w:lang w:val="uk-UA"/>
        </w:rPr>
      </w:pPr>
    </w:p>
    <w:sectPr w:rsidR="009274A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4E72B9"/>
    <w:multiLevelType w:val="hybridMultilevel"/>
    <w:tmpl w:val="02861C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2C3"/>
    <w:rsid w:val="002926A8"/>
    <w:rsid w:val="002E734B"/>
    <w:rsid w:val="003505E6"/>
    <w:rsid w:val="005B7255"/>
    <w:rsid w:val="00800AB5"/>
    <w:rsid w:val="008412DF"/>
    <w:rsid w:val="008A0958"/>
    <w:rsid w:val="009274AA"/>
    <w:rsid w:val="00955FB0"/>
    <w:rsid w:val="00A15DBE"/>
    <w:rsid w:val="00AF7E74"/>
    <w:rsid w:val="00BE33FE"/>
    <w:rsid w:val="00D51312"/>
    <w:rsid w:val="00E27E13"/>
    <w:rsid w:val="00E932DB"/>
    <w:rsid w:val="00EB0182"/>
    <w:rsid w:val="00F20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BE33F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33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BE33F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33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6.JPG"/><Relationship Id="rId7" Type="http://schemas.openxmlformats.org/officeDocument/2006/relationships/image" Target="media/image2.jpeg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10.JPG"/><Relationship Id="rId29" Type="http://schemas.openxmlformats.org/officeDocument/2006/relationships/oleObject" Target="embeddings/oleObject9.bin"/><Relationship Id="rId11" Type="http://schemas.openxmlformats.org/officeDocument/2006/relationships/image" Target="media/image6.JPG"/><Relationship Id="rId24" Type="http://schemas.openxmlformats.org/officeDocument/2006/relationships/image" Target="media/image1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jpeg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JPG"/><Relationship Id="rId79" Type="http://schemas.openxmlformats.org/officeDocument/2006/relationships/image" Target="media/image39.JP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image" Target="media/image5.JP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jpeg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JP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G"/><Relationship Id="rId14" Type="http://schemas.openxmlformats.org/officeDocument/2006/relationships/image" Target="media/image8.JP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7.JPG"/><Relationship Id="rId8" Type="http://schemas.openxmlformats.org/officeDocument/2006/relationships/image" Target="media/image3.jpeg"/><Relationship Id="rId51" Type="http://schemas.openxmlformats.org/officeDocument/2006/relationships/image" Target="media/image22.jpeg"/><Relationship Id="rId72" Type="http://schemas.openxmlformats.org/officeDocument/2006/relationships/image" Target="media/image33.wmf"/><Relationship Id="rId80" Type="http://schemas.openxmlformats.org/officeDocument/2006/relationships/image" Target="media/image40.JPG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image" Target="media/image11.JP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image" Target="media/image35.JPG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5" Type="http://schemas.openxmlformats.org/officeDocument/2006/relationships/image" Target="media/image9.JP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6</Pages>
  <Words>3284</Words>
  <Characters>18725</Characters>
  <Application>Microsoft Office Word</Application>
  <DocSecurity>0</DocSecurity>
  <Lines>15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Житомирський державний технологічний університет</vt:lpstr>
    </vt:vector>
  </TitlesOfParts>
  <Company>STV</Company>
  <LinksUpToDate>false</LinksUpToDate>
  <CharactersWithSpaces>21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томирський державний технологічний університет</dc:title>
  <dc:creator>Пользователь Windows</dc:creator>
  <cp:lastModifiedBy>SASHA</cp:lastModifiedBy>
  <cp:revision>16</cp:revision>
  <dcterms:created xsi:type="dcterms:W3CDTF">2020-06-03T13:21:00Z</dcterms:created>
  <dcterms:modified xsi:type="dcterms:W3CDTF">2026-03-01T14:02:00Z</dcterms:modified>
</cp:coreProperties>
</file>